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1700" w:rsidRDefault="00B31700" w:rsidP="002C6A33">
      <w:pPr>
        <w:spacing w:after="0" w:line="240" w:lineRule="auto"/>
        <w:rPr>
          <w:rFonts w:ascii="Times New Roman" w:hAnsi="Times New Roman"/>
          <w:b/>
        </w:rPr>
      </w:pPr>
    </w:p>
    <w:p w:rsidR="00B31700" w:rsidRDefault="00B31700" w:rsidP="002C6A33">
      <w:pPr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Математический анализ и линейная алгебра.</w:t>
      </w:r>
    </w:p>
    <w:p w:rsidR="00B31700" w:rsidRPr="00D77DEC" w:rsidRDefault="00B31700" w:rsidP="002C6A33">
      <w:pPr>
        <w:spacing w:after="0" w:line="240" w:lineRule="auto"/>
        <w:rPr>
          <w:rFonts w:ascii="Times New Roman" w:hAnsi="Times New Roman"/>
        </w:rPr>
      </w:pPr>
      <w:bookmarkStart w:id="0" w:name="_GoBack"/>
      <w:bookmarkEnd w:id="0"/>
      <w:r w:rsidRPr="00D77DEC">
        <w:rPr>
          <w:rFonts w:ascii="Times New Roman" w:hAnsi="Times New Roman"/>
        </w:rPr>
        <w:t>А –</w:t>
      </w:r>
      <w:r w:rsidR="00037D46">
        <w:rPr>
          <w:rFonts w:ascii="Times New Roman" w:hAnsi="Times New Roman"/>
        </w:rPr>
        <w:t xml:space="preserve"> 9</w:t>
      </w:r>
    </w:p>
    <w:p w:rsidR="00B31700" w:rsidRPr="00D77DEC" w:rsidRDefault="00037D46" w:rsidP="002C6A33">
      <w:pPr>
        <w:spacing w:after="0" w:line="240" w:lineRule="auto"/>
        <w:rPr>
          <w:rFonts w:ascii="Times New Roman" w:hAnsi="Times New Roman"/>
        </w:rPr>
      </w:pPr>
      <w:proofErr w:type="gramStart"/>
      <w:r>
        <w:rPr>
          <w:rFonts w:ascii="Times New Roman" w:hAnsi="Times New Roman"/>
        </w:rPr>
        <w:t>Б</w:t>
      </w:r>
      <w:proofErr w:type="gramEnd"/>
      <w:r>
        <w:rPr>
          <w:rFonts w:ascii="Times New Roman" w:hAnsi="Times New Roman"/>
        </w:rPr>
        <w:t xml:space="preserve"> –</w:t>
      </w:r>
      <w:r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</w:rPr>
        <w:t>9</w:t>
      </w:r>
    </w:p>
    <w:p w:rsidR="00B31700" w:rsidRPr="00D77DEC" w:rsidRDefault="00B31700" w:rsidP="002C6A33">
      <w:pPr>
        <w:spacing w:after="0" w:line="240" w:lineRule="auto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В – </w:t>
      </w:r>
      <w:r w:rsidR="00037D46">
        <w:rPr>
          <w:rFonts w:ascii="Times New Roman" w:hAnsi="Times New Roman"/>
        </w:rPr>
        <w:t>5</w:t>
      </w:r>
    </w:p>
    <w:p w:rsidR="00B31700" w:rsidRPr="00037D46" w:rsidRDefault="00037D46" w:rsidP="00037D46">
      <w:pPr>
        <w:spacing w:after="0" w:line="240" w:lineRule="auto"/>
        <w:rPr>
          <w:rFonts w:ascii="Times New Roman" w:hAnsi="Times New Roman"/>
          <w:lang w:val="en-US"/>
        </w:rPr>
      </w:pPr>
      <w:r>
        <w:rPr>
          <w:rFonts w:ascii="Times New Roman" w:hAnsi="Times New Roman"/>
        </w:rPr>
        <w:t xml:space="preserve">Г – </w:t>
      </w:r>
      <w:r>
        <w:rPr>
          <w:rFonts w:ascii="Times New Roman" w:hAnsi="Times New Roman"/>
          <w:lang w:val="en-US"/>
        </w:rPr>
        <w:t>9</w:t>
      </w:r>
    </w:p>
    <w:p w:rsidR="00B31700" w:rsidRPr="00D77DEC" w:rsidRDefault="00B31700" w:rsidP="002C6A33">
      <w:pPr>
        <w:pStyle w:val="a3"/>
        <w:numPr>
          <w:ilvl w:val="0"/>
          <w:numId w:val="1"/>
        </w:numPr>
        <w:rPr>
          <w:sz w:val="22"/>
          <w:szCs w:val="22"/>
        </w:rPr>
      </w:pPr>
      <w:r w:rsidRPr="00D77DEC">
        <w:rPr>
          <w:sz w:val="22"/>
          <w:szCs w:val="22"/>
        </w:rPr>
        <w:t xml:space="preserve">Даны координаты вершин пирамиды  </w:t>
      </w:r>
      <w:r w:rsidRPr="00BC3F18">
        <w:rPr>
          <w:sz w:val="22"/>
          <w:szCs w:val="22"/>
        </w:rPr>
        <w:fldChar w:fldCharType="begin"/>
      </w:r>
      <w:r w:rsidRPr="00BC3F18">
        <w:rPr>
          <w:sz w:val="22"/>
          <w:szCs w:val="22"/>
        </w:rPr>
        <w:instrText xml:space="preserve"> QUOTE </w:instrText>
      </w:r>
      <w:r w:rsidR="0073011E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95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B42E5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CB42E5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3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4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BC3F18">
        <w:rPr>
          <w:sz w:val="22"/>
          <w:szCs w:val="22"/>
        </w:rPr>
        <w:instrText xml:space="preserve"> </w:instrText>
      </w:r>
      <w:r w:rsidRPr="00BC3F18">
        <w:rPr>
          <w:sz w:val="22"/>
          <w:szCs w:val="22"/>
        </w:rPr>
        <w:fldChar w:fldCharType="separate"/>
      </w:r>
      <w:r w:rsidR="0073011E">
        <w:pict>
          <v:shape id="_x0000_i1026" type="#_x0000_t75" style="width:57.95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B42E5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CB42E5&quot;&gt;&lt;m:oMathPara&gt;&lt;m:oMath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3&lt;/m:t&gt;&lt;/m:r&gt;&lt;/m:sub&gt;&lt;/m:sSub&gt;&lt;m:sSub&gt;&lt;m:sSubPr&gt;&lt;m:ctrlPr&gt;&lt;w:rPr&gt;&lt;w:rFonts w:ascii=&quot;Cambria Math&quot; w:fareast=&quot;Times New Roman&quot; w:h-ansi=&quot;Cambria Math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/&gt;&lt;wx:font wx:val=&quot;Cambria Math&quot;/&gt;&lt;w:i/&gt;&lt;/w:rPr&gt;&lt;m:t&gt;4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6" o:title="" chromakey="white"/>
          </v:shape>
        </w:pict>
      </w:r>
      <w:r w:rsidRPr="00BC3F18">
        <w:rPr>
          <w:sz w:val="22"/>
          <w:szCs w:val="22"/>
        </w:rPr>
        <w:fldChar w:fldCharType="end"/>
      </w:r>
      <w:r w:rsidRPr="00D77DEC">
        <w:rPr>
          <w:sz w:val="22"/>
          <w:szCs w:val="22"/>
        </w:rPr>
        <w:fldChar w:fldCharType="begin"/>
      </w:r>
      <w:r w:rsidRPr="00D77DEC">
        <w:rPr>
          <w:sz w:val="22"/>
          <w:szCs w:val="22"/>
        </w:rPr>
        <w:instrText xml:space="preserve"> QUOTE </w:instrText>
      </w:r>
      <w:r w:rsidR="0073011E">
        <w:rPr>
          <w:position w:val="-6"/>
          <w:sz w:val="22"/>
          <w:szCs w:val="22"/>
        </w:rPr>
        <w:pict>
          <v:shape id="_x0000_i1027" type="#_x0000_t75" style="width:58.9pt;height:12.6pt" equationxml="&lt;">
            <v:imagedata r:id="rId7" o:title="" chromakey="white"/>
          </v:shape>
        </w:pict>
      </w:r>
      <w:r w:rsidRPr="00D77DEC">
        <w:rPr>
          <w:sz w:val="22"/>
          <w:szCs w:val="22"/>
        </w:rPr>
        <w:instrText xml:space="preserve"> </w:instrText>
      </w:r>
      <w:r w:rsidRPr="00D77DEC">
        <w:rPr>
          <w:sz w:val="22"/>
          <w:szCs w:val="22"/>
        </w:rPr>
        <w:fldChar w:fldCharType="end"/>
      </w:r>
    </w:p>
    <w:p w:rsidR="00B31700" w:rsidRPr="00D77DEC" w:rsidRDefault="00B31700" w:rsidP="002C6A33">
      <w:pPr>
        <w:spacing w:after="0" w:line="240" w:lineRule="auto"/>
        <w:ind w:left="705"/>
        <w:rPr>
          <w:rFonts w:ascii="Times New Roman" w:hAnsi="Times New Roman"/>
        </w:rPr>
      </w:pPr>
      <w:r w:rsidRPr="00D77DEC">
        <w:rPr>
          <w:rFonts w:ascii="Times New Roman" w:hAnsi="Times New Roman"/>
          <w:position w:val="-12"/>
          <w:lang w:val="en-US"/>
        </w:rPr>
        <w:object w:dxaOrig="2340" w:dyaOrig="380">
          <v:shape id="_x0000_i1028" type="#_x0000_t75" style="width:115.95pt;height:19.15pt" o:ole="">
            <v:imagedata r:id="rId8" o:title=""/>
          </v:shape>
          <o:OLEObject Type="Embed" ProgID="Equation.DSMT4" ShapeID="_x0000_i1028" DrawAspect="Content" ObjectID="_1458421125" r:id="rId9"/>
        </w:object>
      </w:r>
      <w:r w:rsidRPr="00D77DEC">
        <w:rPr>
          <w:rFonts w:ascii="Times New Roman" w:hAnsi="Times New Roman"/>
        </w:rPr>
        <w:t xml:space="preserve">; </w:t>
      </w:r>
      <w:r w:rsidRPr="00D77DEC">
        <w:rPr>
          <w:rFonts w:ascii="Times New Roman" w:hAnsi="Times New Roman"/>
          <w:position w:val="-12"/>
          <w:lang w:val="en-US"/>
        </w:rPr>
        <w:object w:dxaOrig="2920" w:dyaOrig="380">
          <v:shape id="_x0000_i1029" type="#_x0000_t75" style="width:146.35pt;height:19.15pt" o:ole="">
            <v:imagedata r:id="rId10" o:title=""/>
          </v:shape>
          <o:OLEObject Type="Embed" ProgID="Equation.DSMT4" ShapeID="_x0000_i1029" DrawAspect="Content" ObjectID="_1458421126" r:id="rId11"/>
        </w:object>
      </w:r>
      <w:r w:rsidRPr="00D77DEC">
        <w:rPr>
          <w:rFonts w:ascii="Times New Roman" w:hAnsi="Times New Roman"/>
        </w:rPr>
        <w:t xml:space="preserve">; </w:t>
      </w:r>
      <w:r w:rsidRPr="00D77DEC">
        <w:rPr>
          <w:rFonts w:ascii="Times New Roman" w:hAnsi="Times New Roman"/>
          <w:position w:val="-12"/>
          <w:lang w:val="en-US"/>
        </w:rPr>
        <w:object w:dxaOrig="2820" w:dyaOrig="380">
          <v:shape id="_x0000_i1030" type="#_x0000_t75" style="width:140.75pt;height:19.15pt" o:ole="">
            <v:imagedata r:id="rId12" o:title=""/>
          </v:shape>
          <o:OLEObject Type="Embed" ProgID="Equation.DSMT4" ShapeID="_x0000_i1030" DrawAspect="Content" ObjectID="_1458421127" r:id="rId13"/>
        </w:object>
      </w:r>
      <w:r w:rsidRPr="00D77DEC">
        <w:rPr>
          <w:rFonts w:ascii="Times New Roman" w:hAnsi="Times New Roman"/>
        </w:rPr>
        <w:t xml:space="preserve">; </w:t>
      </w:r>
      <w:r w:rsidRPr="00D77DEC">
        <w:rPr>
          <w:rFonts w:ascii="Times New Roman" w:hAnsi="Times New Roman"/>
          <w:position w:val="-12"/>
          <w:lang w:val="en-US"/>
        </w:rPr>
        <w:object w:dxaOrig="2620" w:dyaOrig="380">
          <v:shape id="_x0000_i1031" type="#_x0000_t75" style="width:131.85pt;height:19.15pt" o:ole="">
            <v:imagedata r:id="rId14" o:title=""/>
          </v:shape>
          <o:OLEObject Type="Embed" ProgID="Equation.DSMT4" ShapeID="_x0000_i1031" DrawAspect="Content" ObjectID="_1458421128" r:id="rId15"/>
        </w:object>
      </w:r>
      <w:r w:rsidRPr="00D77DEC">
        <w:rPr>
          <w:rFonts w:ascii="Times New Roman" w:hAnsi="Times New Roman"/>
        </w:rPr>
        <w:t xml:space="preserve">. 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rPr>
          <w:rFonts w:ascii="Times New Roman" w:hAnsi="Times New Roman"/>
        </w:rPr>
      </w:pPr>
      <w:r w:rsidRPr="00D77DEC">
        <w:rPr>
          <w:rFonts w:ascii="Times New Roman" w:hAnsi="Times New Roman"/>
        </w:rPr>
        <w:tab/>
        <w:t>Найти: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426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а) длину ребра </w:t>
      </w:r>
      <w:r w:rsidRPr="00BC3F18">
        <w:rPr>
          <w:rFonts w:ascii="Times New Roman" w:hAnsi="Times New Roman"/>
        </w:rPr>
        <w:fldChar w:fldCharType="begin"/>
      </w:r>
      <w:r w:rsidRPr="00BC3F18">
        <w:rPr>
          <w:rFonts w:ascii="Times New Roman" w:hAnsi="Times New Roman"/>
        </w:rPr>
        <w:instrText xml:space="preserve"> QUOTE </w:instrText>
      </w:r>
      <w:r w:rsidR="0073011E">
        <w:pict>
          <v:shape id="_x0000_i1032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34E9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8134E9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BC3F18">
        <w:rPr>
          <w:rFonts w:ascii="Times New Roman" w:hAnsi="Times New Roman"/>
        </w:rPr>
        <w:instrText xml:space="preserve"> </w:instrText>
      </w:r>
      <w:r w:rsidRPr="00BC3F18">
        <w:rPr>
          <w:rFonts w:ascii="Times New Roman" w:hAnsi="Times New Roman"/>
        </w:rPr>
        <w:fldChar w:fldCharType="separate"/>
      </w:r>
      <w:r w:rsidR="0073011E">
        <w:pict>
          <v:shape id="_x0000_i1033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34E9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8134E9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BC3F18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73011E">
        <w:rPr>
          <w:rFonts w:ascii="Times New Roman" w:hAnsi="Times New Roman"/>
          <w:position w:val="-6"/>
        </w:rPr>
        <w:pict>
          <v:shape id="_x0000_i1034" type="#_x0000_t75" style="width:28.05pt;height:12.6pt" equationxml="&lt;">
            <v:imagedata r:id="rId17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>;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426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б) угол между ребрами </w:t>
      </w:r>
      <w:r w:rsidRPr="00BC3F18">
        <w:rPr>
          <w:rFonts w:ascii="Times New Roman" w:hAnsi="Times New Roman"/>
        </w:rPr>
        <w:fldChar w:fldCharType="begin"/>
      </w:r>
      <w:r w:rsidRPr="00BC3F18">
        <w:rPr>
          <w:rFonts w:ascii="Times New Roman" w:hAnsi="Times New Roman"/>
        </w:rPr>
        <w:instrText xml:space="preserve"> QUOTE </w:instrText>
      </w:r>
      <w:r w:rsidR="0073011E">
        <w:pict>
          <v:shape id="_x0000_i1035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D5301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DD5301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BC3F18">
        <w:rPr>
          <w:rFonts w:ascii="Times New Roman" w:hAnsi="Times New Roman"/>
        </w:rPr>
        <w:instrText xml:space="preserve"> </w:instrText>
      </w:r>
      <w:r w:rsidRPr="00BC3F18">
        <w:rPr>
          <w:rFonts w:ascii="Times New Roman" w:hAnsi="Times New Roman"/>
        </w:rPr>
        <w:fldChar w:fldCharType="separate"/>
      </w:r>
      <w:r w:rsidR="0073011E">
        <w:pict>
          <v:shape id="_x0000_i1036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D5301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DD5301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BC3F18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 xml:space="preserve"> </w:t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73011E">
        <w:rPr>
          <w:rFonts w:ascii="Times New Roman" w:hAnsi="Times New Roman"/>
          <w:position w:val="-6"/>
        </w:rPr>
        <w:pict>
          <v:shape id="_x0000_i1037" type="#_x0000_t75" style="width:28.05pt;height:12.6pt" equationxml="&lt;">
            <v:imagedata r:id="rId19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 xml:space="preserve"> и </w:t>
      </w:r>
      <w:r w:rsidRPr="00BC3F18">
        <w:rPr>
          <w:rFonts w:ascii="Times New Roman" w:hAnsi="Times New Roman"/>
        </w:rPr>
        <w:fldChar w:fldCharType="begin"/>
      </w:r>
      <w:r w:rsidRPr="00BC3F18">
        <w:rPr>
          <w:rFonts w:ascii="Times New Roman" w:hAnsi="Times New Roman"/>
        </w:rPr>
        <w:instrText xml:space="preserve"> QUOTE </w:instrText>
      </w:r>
      <w:r w:rsidR="0073011E">
        <w:pict>
          <v:shape id="_x0000_i1038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20D8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1E20D8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BC3F18">
        <w:rPr>
          <w:rFonts w:ascii="Times New Roman" w:hAnsi="Times New Roman"/>
        </w:rPr>
        <w:instrText xml:space="preserve"> </w:instrText>
      </w:r>
      <w:r w:rsidRPr="00BC3F18">
        <w:rPr>
          <w:rFonts w:ascii="Times New Roman" w:hAnsi="Times New Roman"/>
        </w:rPr>
        <w:fldChar w:fldCharType="separate"/>
      </w:r>
      <w:r w:rsidR="0073011E">
        <w:pict>
          <v:shape id="_x0000_i1039" type="#_x0000_t75" style="width:29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20D8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1E20D8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16" o:title="" chromakey="white"/>
          </v:shape>
        </w:pict>
      </w:r>
      <w:r w:rsidRPr="00BC3F18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 xml:space="preserve"> </w:t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73011E">
        <w:rPr>
          <w:rFonts w:ascii="Times New Roman" w:hAnsi="Times New Roman"/>
          <w:position w:val="-6"/>
        </w:rPr>
        <w:pict>
          <v:shape id="_x0000_i1040" type="#_x0000_t75" style="width:28.05pt;height:12.6pt" equationxml="&lt;">
            <v:imagedata r:id="rId17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>;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426"/>
        <w:rPr>
          <w:rFonts w:ascii="Times New Roman" w:hAnsi="Times New Roman"/>
        </w:rPr>
      </w:pPr>
      <w:r w:rsidRPr="00D77DEC">
        <w:rPr>
          <w:rFonts w:ascii="Times New Roman" w:hAnsi="Times New Roman"/>
        </w:rPr>
        <w:t xml:space="preserve">в) площадь грани </w:t>
      </w:r>
      <w:r w:rsidRPr="00BC3F18">
        <w:rPr>
          <w:rFonts w:ascii="Times New Roman" w:hAnsi="Times New Roman"/>
        </w:rPr>
        <w:fldChar w:fldCharType="begin"/>
      </w:r>
      <w:r w:rsidRPr="00BC3F18">
        <w:rPr>
          <w:rFonts w:ascii="Times New Roman" w:hAnsi="Times New Roman"/>
        </w:rPr>
        <w:instrText xml:space="preserve"> QUOTE </w:instrText>
      </w:r>
      <w:r w:rsidR="0073011E">
        <w:pict>
          <v:shape id="_x0000_i1041" type="#_x0000_t75" style="width:43.95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00148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C00148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BC3F18">
        <w:rPr>
          <w:rFonts w:ascii="Times New Roman" w:hAnsi="Times New Roman"/>
        </w:rPr>
        <w:instrText xml:space="preserve"> </w:instrText>
      </w:r>
      <w:r w:rsidRPr="00BC3F18">
        <w:rPr>
          <w:rFonts w:ascii="Times New Roman" w:hAnsi="Times New Roman"/>
        </w:rPr>
        <w:fldChar w:fldCharType="separate"/>
      </w:r>
      <w:r w:rsidR="0073011E">
        <w:pict>
          <v:shape id="_x0000_i1042" type="#_x0000_t75" style="width:43.95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00148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C00148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2&lt;/m:t&gt;&lt;/m:r&gt;&lt;/m:sub&gt;&lt;/m:sSub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3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0" o:title="" chromakey="white"/>
          </v:shape>
        </w:pict>
      </w:r>
      <w:r w:rsidRPr="00BC3F18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fldChar w:fldCharType="begin"/>
      </w:r>
      <w:r w:rsidRPr="00D77DEC">
        <w:rPr>
          <w:rFonts w:ascii="Times New Roman" w:hAnsi="Times New Roman"/>
        </w:rPr>
        <w:instrText xml:space="preserve"> QUOTE </w:instrText>
      </w:r>
      <w:r w:rsidR="0073011E">
        <w:rPr>
          <w:rFonts w:ascii="Times New Roman" w:hAnsi="Times New Roman"/>
          <w:position w:val="-6"/>
        </w:rPr>
        <w:pict>
          <v:shape id="_x0000_i1043" type="#_x0000_t75" style="width:43.95pt;height:12.6pt" equationxml="&lt;">
            <v:imagedata r:id="rId21" o:title="" chromakey="white"/>
          </v:shape>
        </w:pict>
      </w:r>
      <w:r w:rsidRPr="00D77DEC">
        <w:rPr>
          <w:rFonts w:ascii="Times New Roman" w:hAnsi="Times New Roman"/>
        </w:rPr>
        <w:instrText xml:space="preserve"> </w:instrText>
      </w:r>
      <w:r w:rsidRPr="00D77DEC">
        <w:rPr>
          <w:rFonts w:ascii="Times New Roman" w:hAnsi="Times New Roman"/>
        </w:rPr>
        <w:fldChar w:fldCharType="end"/>
      </w:r>
      <w:r w:rsidRPr="00D77DEC">
        <w:rPr>
          <w:rFonts w:ascii="Times New Roman" w:hAnsi="Times New Roman"/>
        </w:rPr>
        <w:t>;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ind w:left="426"/>
        <w:rPr>
          <w:rFonts w:ascii="Times New Roman" w:hAnsi="Times New Roman"/>
        </w:rPr>
      </w:pPr>
      <w:r w:rsidRPr="00D77DEC">
        <w:rPr>
          <w:rFonts w:ascii="Times New Roman" w:hAnsi="Times New Roman"/>
        </w:rPr>
        <w:t>г) объем пирамиды;</w:t>
      </w:r>
    </w:p>
    <w:p w:rsidR="00B31700" w:rsidRPr="00D77DEC" w:rsidRDefault="00037D46" w:rsidP="00037D46">
      <w:pPr>
        <w:tabs>
          <w:tab w:val="left" w:pos="284"/>
        </w:tabs>
        <w:spacing w:after="0" w:line="240" w:lineRule="auto"/>
        <w:rPr>
          <w:rFonts w:ascii="Times New Roman" w:hAnsi="Times New Roman"/>
        </w:rPr>
      </w:pPr>
      <w:r w:rsidRPr="0073011E">
        <w:rPr>
          <w:rFonts w:ascii="Times New Roman" w:hAnsi="Times New Roman"/>
        </w:rPr>
        <w:tab/>
      </w:r>
      <w:r w:rsidRPr="00037D46">
        <w:rPr>
          <w:rFonts w:ascii="Times New Roman" w:hAnsi="Times New Roman"/>
        </w:rPr>
        <w:t xml:space="preserve">   </w:t>
      </w:r>
      <w:r w:rsidR="00B31700" w:rsidRPr="00D77DEC">
        <w:rPr>
          <w:rFonts w:ascii="Times New Roman" w:hAnsi="Times New Roman"/>
        </w:rPr>
        <w:t xml:space="preserve">д) высоту, опущенную из вершины </w:t>
      </w:r>
      <w:r w:rsidR="00B31700" w:rsidRPr="00D77DEC">
        <w:rPr>
          <w:rFonts w:ascii="Times New Roman" w:hAnsi="Times New Roman"/>
        </w:rPr>
        <w:fldChar w:fldCharType="begin"/>
      </w:r>
      <w:r w:rsidR="00B31700" w:rsidRPr="00D77DEC">
        <w:rPr>
          <w:rFonts w:ascii="Times New Roman" w:hAnsi="Times New Roman"/>
        </w:rPr>
        <w:instrText xml:space="preserve"> QUOTE </w:instrText>
      </w:r>
      <w:r w:rsidR="0073011E">
        <w:rPr>
          <w:rFonts w:ascii="Times New Roman" w:hAnsi="Times New Roman"/>
          <w:position w:val="-6"/>
        </w:rPr>
        <w:pict>
          <v:shape id="_x0000_i1044" type="#_x0000_t75" style="width:12.6pt;height:12.6pt" equationxml="&lt;">
            <v:imagedata r:id="rId22" o:title="" chromakey="white"/>
          </v:shape>
        </w:pict>
      </w:r>
      <w:r w:rsidR="00B31700" w:rsidRPr="00D77DEC">
        <w:rPr>
          <w:rFonts w:ascii="Times New Roman" w:hAnsi="Times New Roman"/>
        </w:rPr>
        <w:instrText xml:space="preserve"> </w:instrText>
      </w:r>
      <w:r w:rsidR="00B31700" w:rsidRPr="00D77DEC">
        <w:rPr>
          <w:rFonts w:ascii="Times New Roman" w:hAnsi="Times New Roman"/>
        </w:rPr>
        <w:fldChar w:fldCharType="separate"/>
      </w:r>
      <w:r w:rsidR="00B31700" w:rsidRPr="00BC3F18">
        <w:rPr>
          <w:rFonts w:ascii="Times New Roman" w:hAnsi="Times New Roman"/>
        </w:rPr>
        <w:fldChar w:fldCharType="begin"/>
      </w:r>
      <w:r w:rsidR="00B31700" w:rsidRPr="00BC3F18">
        <w:rPr>
          <w:rFonts w:ascii="Times New Roman" w:hAnsi="Times New Roman"/>
        </w:rPr>
        <w:instrText xml:space="preserve"> QUOTE </w:instrText>
      </w:r>
      <w:r w:rsidR="0073011E">
        <w:pict>
          <v:shape id="_x0000_i1045" type="#_x0000_t75" style="width:15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5194E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05194E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="00B31700" w:rsidRPr="00BC3F18">
        <w:rPr>
          <w:rFonts w:ascii="Times New Roman" w:hAnsi="Times New Roman"/>
        </w:rPr>
        <w:instrText xml:space="preserve"> </w:instrText>
      </w:r>
      <w:r w:rsidR="00B31700" w:rsidRPr="00BC3F18">
        <w:rPr>
          <w:rFonts w:ascii="Times New Roman" w:hAnsi="Times New Roman"/>
        </w:rPr>
        <w:fldChar w:fldCharType="separate"/>
      </w:r>
      <w:r w:rsidR="0073011E">
        <w:pict>
          <v:shape id="_x0000_i1046" type="#_x0000_t75" style="width:15.9pt;height:11.7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60&quot;/&gt;&lt;w:doNotEmbedSystemFonts/&gt;&lt;w:defaultTabStop w:val=&quot;708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2C6A33&quot;/&gt;&lt;wsp:rsid wsp:val=&quot;0005194E&quot;/&gt;&lt;wsp:rsid wsp:val=&quot;0007106C&quot;/&gt;&lt;wsp:rsid wsp:val=&quot;000811DE&quot;/&gt;&lt;wsp:rsid wsp:val=&quot;000964C7&quot;/&gt;&lt;wsp:rsid wsp:val=&quot;000E2454&quot;/&gt;&lt;wsp:rsid wsp:val=&quot;000F07A2&quot;/&gt;&lt;wsp:rsid wsp:val=&quot;000F39AE&quot;/&gt;&lt;wsp:rsid wsp:val=&quot;000F5B04&quot;/&gt;&lt;wsp:rsid wsp:val=&quot;0011588D&quot;/&gt;&lt;wsp:rsid wsp:val=&quot;001719D1&quot;/&gt;&lt;wsp:rsid wsp:val=&quot;00177F55&quot;/&gt;&lt;wsp:rsid wsp:val=&quot;00180CB2&quot;/&gt;&lt;wsp:rsid wsp:val=&quot;001978C4&quot;/&gt;&lt;wsp:rsid wsp:val=&quot;001D736E&quot;/&gt;&lt;wsp:rsid wsp:val=&quot;001E6208&quot;/&gt;&lt;wsp:rsid wsp:val=&quot;00213DB1&quot;/&gt;&lt;wsp:rsid wsp:val=&quot;00230B8F&quot;/&gt;&lt;wsp:rsid wsp:val=&quot;00247520&quot;/&gt;&lt;wsp:rsid wsp:val=&quot;002510E9&quot;/&gt;&lt;wsp:rsid wsp:val=&quot;002B1426&quot;/&gt;&lt;wsp:rsid wsp:val=&quot;002C6A33&quot;/&gt;&lt;wsp:rsid wsp:val=&quot;002E0BE7&quot;/&gt;&lt;wsp:rsid wsp:val=&quot;002E170A&quot;/&gt;&lt;wsp:rsid wsp:val=&quot;00310883&quot;/&gt;&lt;wsp:rsid wsp:val=&quot;00325F50&quot;/&gt;&lt;wsp:rsid wsp:val=&quot;00394516&quot;/&gt;&lt;wsp:rsid wsp:val=&quot;003B68C7&quot;/&gt;&lt;wsp:rsid wsp:val=&quot;003F387E&quot;/&gt;&lt;wsp:rsid wsp:val=&quot;0044272F&quot;/&gt;&lt;wsp:rsid wsp:val=&quot;00443131&quot;/&gt;&lt;wsp:rsid wsp:val=&quot;00483FF7&quot;/&gt;&lt;wsp:rsid wsp:val=&quot;0055702F&quot;/&gt;&lt;wsp:rsid wsp:val=&quot;00573E75&quot;/&gt;&lt;wsp:rsid wsp:val=&quot;005A446F&quot;/&gt;&lt;wsp:rsid wsp:val=&quot;005D0941&quot;/&gt;&lt;wsp:rsid wsp:val=&quot;00613E00&quot;/&gt;&lt;wsp:rsid wsp:val=&quot;00693FC0&quot;/&gt;&lt;wsp:rsid wsp:val=&quot;00703DD1&quot;/&gt;&lt;wsp:rsid wsp:val=&quot;0074701A&quot;/&gt;&lt;wsp:rsid wsp:val=&quot;00782FCD&quot;/&gt;&lt;wsp:rsid wsp:val=&quot;007E15D7&quot;/&gt;&lt;wsp:rsid wsp:val=&quot;007E4AEB&quot;/&gt;&lt;wsp:rsid wsp:val=&quot;0081437B&quot;/&gt;&lt;wsp:rsid wsp:val=&quot;00830401&quot;/&gt;&lt;wsp:rsid wsp:val=&quot;00837A43&quot;/&gt;&lt;wsp:rsid wsp:val=&quot;008619C3&quot;/&gt;&lt;wsp:rsid wsp:val=&quot;008E39DB&quot;/&gt;&lt;wsp:rsid wsp:val=&quot;00905367&quot;/&gt;&lt;wsp:rsid wsp:val=&quot;00907BCC&quot;/&gt;&lt;wsp:rsid wsp:val=&quot;00920543&quot;/&gt;&lt;wsp:rsid wsp:val=&quot;009241D5&quot;/&gt;&lt;wsp:rsid wsp:val=&quot;00996C22&quot;/&gt;&lt;wsp:rsid wsp:val=&quot;009A6B5A&quot;/&gt;&lt;wsp:rsid wsp:val=&quot;009B5930&quot;/&gt;&lt;wsp:rsid wsp:val=&quot;009D23EA&quot;/&gt;&lt;wsp:rsid wsp:val=&quot;009D52A9&quot;/&gt;&lt;wsp:rsid wsp:val=&quot;00A423B4&quot;/&gt;&lt;wsp:rsid wsp:val=&quot;00A93EAF&quot;/&gt;&lt;wsp:rsid wsp:val=&quot;00AA1140&quot;/&gt;&lt;wsp:rsid wsp:val=&quot;00B02C4E&quot;/&gt;&lt;wsp:rsid wsp:val=&quot;00B0789B&quot;/&gt;&lt;wsp:rsid wsp:val=&quot;00B22D14&quot;/&gt;&lt;wsp:rsid wsp:val=&quot;00B2681A&quot;/&gt;&lt;wsp:rsid wsp:val=&quot;00B73485&quot;/&gt;&lt;wsp:rsid wsp:val=&quot;00B92FE5&quot;/&gt;&lt;wsp:rsid wsp:val=&quot;00BC0E2E&quot;/&gt;&lt;wsp:rsid wsp:val=&quot;00BC3F18&quot;/&gt;&lt;wsp:rsid wsp:val=&quot;00BD70CA&quot;/&gt;&lt;wsp:rsid wsp:val=&quot;00BE666F&quot;/&gt;&lt;wsp:rsid wsp:val=&quot;00C16100&quot;/&gt;&lt;wsp:rsid wsp:val=&quot;00C2466D&quot;/&gt;&lt;wsp:rsid wsp:val=&quot;00C7487E&quot;/&gt;&lt;wsp:rsid wsp:val=&quot;00CB2B28&quot;/&gt;&lt;wsp:rsid wsp:val=&quot;00CC0E55&quot;/&gt;&lt;wsp:rsid wsp:val=&quot;00CC6254&quot;/&gt;&lt;wsp:rsid wsp:val=&quot;00CD0F9B&quot;/&gt;&lt;wsp:rsid wsp:val=&quot;00D01D01&quot;/&gt;&lt;wsp:rsid wsp:val=&quot;00D13544&quot;/&gt;&lt;wsp:rsid wsp:val=&quot;00D4227E&quot;/&gt;&lt;wsp:rsid wsp:val=&quot;00D55D66&quot;/&gt;&lt;wsp:rsid wsp:val=&quot;00D64A30&quot;/&gt;&lt;wsp:rsid wsp:val=&quot;00D77DEC&quot;/&gt;&lt;wsp:rsid wsp:val=&quot;00D85D62&quot;/&gt;&lt;wsp:rsid wsp:val=&quot;00D9362E&quot;/&gt;&lt;wsp:rsid wsp:val=&quot;00DE5B16&quot;/&gt;&lt;wsp:rsid wsp:val=&quot;00E0483A&quot;/&gt;&lt;wsp:rsid wsp:val=&quot;00E40543&quot;/&gt;&lt;wsp:rsid wsp:val=&quot;00E66A4D&quot;/&gt;&lt;wsp:rsid wsp:val=&quot;00E84FBE&quot;/&gt;&lt;wsp:rsid wsp:val=&quot;00E85818&quot;/&gt;&lt;wsp:rsid wsp:val=&quot;00EB0924&quot;/&gt;&lt;wsp:rsid wsp:val=&quot;00EC3F6B&quot;/&gt;&lt;wsp:rsid wsp:val=&quot;00EC57F9&quot;/&gt;&lt;wsp:rsid wsp:val=&quot;00F0120C&quot;/&gt;&lt;wsp:rsid wsp:val=&quot;00FA191F&quot;/&gt;&lt;/wsp:rsids&gt;&lt;/w:docPr&gt;&lt;w:body&gt;&lt;w:p wsp:rsidR=&quot;00000000&quot; wsp:rsidRDefault=&quot;0005194E&quot;&gt;&lt;m:oMathPara&gt;&lt;m:oMath&gt;&lt;m:sSub&gt;&lt;m:sSubPr&gt;&lt;m:ctrlPr&gt;&lt;w:rPr&gt;&lt;w:rFonts w:ascii=&quot;Cambria Math&quot; w:fareast=&quot;Times New Roman&quot; w:h-ansi=&quot;Times New Roman&quot;/&gt;&lt;wx:font wx:val=&quot;Cambria Math&quot;/&gt;&lt;w:i/&gt;&lt;/w:rPr&gt;&lt;/m:ctrlPr&gt;&lt;/m:sSubPr&gt;&lt;m:e&gt;&lt;m:r&gt;&lt;w:rPr&gt;&lt;w:rFonts w:ascii=&quot;Cambria Math&quot; w:fareast=&quot;Times New Roman&quot; w:h-ansi=&quot;Cambria Math&quot;/&gt;&lt;wx:font wx:val=&quot;Cambria Math&quot;/&gt;&lt;w:i/&gt;&lt;w:lang w:val=&quot;EN-US&quot;/&gt;&lt;/w:rPr&gt;&lt;m:t&gt;M&lt;/m:t&gt;&lt;/m:r&gt;&lt;/m:e&gt;&lt;m:sub&gt;&lt;m:r&gt;&lt;w:rPr&gt;&lt;w:rFonts w:ascii=&quot;Cambria Math&quot; w:fareast=&quot;Times New Roman&quot; w:h-ansi=&quot;Times New Roman&quot;/&gt;&lt;wx:font wx:val=&quot;Cambria Math&quot;/&gt;&lt;w:i/&gt;&lt;/w:rPr&gt;&lt;m:t&gt;1&lt;/m:t&gt;&lt;/m:r&gt;&lt;/m:sub&gt;&lt;/m:sSub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3" o:title="" chromakey="white"/>
          </v:shape>
        </w:pict>
      </w:r>
      <w:r w:rsidR="00B31700" w:rsidRPr="00BC3F18">
        <w:rPr>
          <w:rFonts w:ascii="Times New Roman" w:hAnsi="Times New Roman"/>
        </w:rPr>
        <w:fldChar w:fldCharType="end"/>
      </w:r>
      <w:r w:rsidR="00B31700" w:rsidRPr="00D77DEC">
        <w:rPr>
          <w:rFonts w:ascii="Times New Roman" w:hAnsi="Times New Roman"/>
        </w:rPr>
        <w:fldChar w:fldCharType="end"/>
      </w:r>
      <w:r w:rsidR="00B31700" w:rsidRPr="00D77DEC">
        <w:rPr>
          <w:rFonts w:ascii="Times New Roman" w:hAnsi="Times New Roman"/>
        </w:rPr>
        <w:t>.</w:t>
      </w:r>
    </w:p>
    <w:p w:rsidR="00B31700" w:rsidRPr="00D77DEC" w:rsidRDefault="00B31700" w:rsidP="002C6A33">
      <w:pPr>
        <w:tabs>
          <w:tab w:val="left" w:pos="284"/>
        </w:tabs>
        <w:spacing w:after="0" w:line="240" w:lineRule="auto"/>
        <w:rPr>
          <w:rFonts w:ascii="Times New Roman" w:hAnsi="Times New Roman"/>
        </w:rPr>
      </w:pPr>
    </w:p>
    <w:p w:rsidR="00B31700" w:rsidRPr="00D77DEC" w:rsidRDefault="00B31700" w:rsidP="008A5AD4">
      <w:pPr>
        <w:tabs>
          <w:tab w:val="left" w:pos="284"/>
        </w:tabs>
        <w:spacing w:after="0" w:line="240" w:lineRule="auto"/>
        <w:rPr>
          <w:rFonts w:ascii="Times New Roman" w:hAnsi="Times New Roman"/>
        </w:rPr>
      </w:pPr>
    </w:p>
    <w:sectPr w:rsidR="00B31700" w:rsidRPr="00D77DEC" w:rsidSect="00247520">
      <w:pgSz w:w="11906" w:h="16838"/>
      <w:pgMar w:top="568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BF51BF"/>
    <w:multiLevelType w:val="hybridMultilevel"/>
    <w:tmpl w:val="ACEED0D6"/>
    <w:lvl w:ilvl="0" w:tplc="CCD4721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1BD20404"/>
    <w:multiLevelType w:val="hybridMultilevel"/>
    <w:tmpl w:val="18AA88E2"/>
    <w:lvl w:ilvl="0" w:tplc="CEF08B28">
      <w:start w:val="1"/>
      <w:numFmt w:val="decimal"/>
      <w:lvlText w:val="%1."/>
      <w:lvlJc w:val="left"/>
      <w:pPr>
        <w:ind w:left="720" w:hanging="360"/>
      </w:pPr>
      <w:rPr>
        <w:rFonts w:eastAsia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1B952AF"/>
    <w:multiLevelType w:val="hybridMultilevel"/>
    <w:tmpl w:val="74CAE9DE"/>
    <w:lvl w:ilvl="0" w:tplc="CCD47218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proofState w:spelling="clean" w:grammar="clean"/>
  <w:doNotTrackMoves/>
  <w:defaultTabStop w:val="708"/>
  <w:drawingGridHorizontalSpacing w:val="110"/>
  <w:displayHorizontalDrawingGridEvery w:val="2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C6A33"/>
    <w:rsid w:val="00037D46"/>
    <w:rsid w:val="0007106C"/>
    <w:rsid w:val="000811DE"/>
    <w:rsid w:val="000964C7"/>
    <w:rsid w:val="000E2454"/>
    <w:rsid w:val="000F07A2"/>
    <w:rsid w:val="000F39AE"/>
    <w:rsid w:val="000F5B04"/>
    <w:rsid w:val="0011588D"/>
    <w:rsid w:val="001719D1"/>
    <w:rsid w:val="00177F55"/>
    <w:rsid w:val="00180CB2"/>
    <w:rsid w:val="001978C4"/>
    <w:rsid w:val="001D736E"/>
    <w:rsid w:val="001E6208"/>
    <w:rsid w:val="00213DB1"/>
    <w:rsid w:val="00230B8F"/>
    <w:rsid w:val="00247520"/>
    <w:rsid w:val="002510E9"/>
    <w:rsid w:val="002B1426"/>
    <w:rsid w:val="002C6A33"/>
    <w:rsid w:val="002E0BE7"/>
    <w:rsid w:val="002E170A"/>
    <w:rsid w:val="00310883"/>
    <w:rsid w:val="00325F50"/>
    <w:rsid w:val="00394516"/>
    <w:rsid w:val="003B68C7"/>
    <w:rsid w:val="003F387E"/>
    <w:rsid w:val="0044272F"/>
    <w:rsid w:val="00443131"/>
    <w:rsid w:val="00483FF7"/>
    <w:rsid w:val="0055702F"/>
    <w:rsid w:val="00573E75"/>
    <w:rsid w:val="005A446F"/>
    <w:rsid w:val="005D0941"/>
    <w:rsid w:val="00613E00"/>
    <w:rsid w:val="00693FC0"/>
    <w:rsid w:val="00703DD1"/>
    <w:rsid w:val="0073011E"/>
    <w:rsid w:val="0074701A"/>
    <w:rsid w:val="00782FCD"/>
    <w:rsid w:val="007E15D7"/>
    <w:rsid w:val="007E4AEB"/>
    <w:rsid w:val="0081437B"/>
    <w:rsid w:val="00830401"/>
    <w:rsid w:val="00837A43"/>
    <w:rsid w:val="008619C3"/>
    <w:rsid w:val="008A5AD4"/>
    <w:rsid w:val="008E39DB"/>
    <w:rsid w:val="00905367"/>
    <w:rsid w:val="00907BCC"/>
    <w:rsid w:val="00920543"/>
    <w:rsid w:val="009241D5"/>
    <w:rsid w:val="00996C22"/>
    <w:rsid w:val="009A6B5A"/>
    <w:rsid w:val="009B5930"/>
    <w:rsid w:val="009D23EA"/>
    <w:rsid w:val="009D52A9"/>
    <w:rsid w:val="00A423B4"/>
    <w:rsid w:val="00A93EAF"/>
    <w:rsid w:val="00AA1140"/>
    <w:rsid w:val="00B02C4E"/>
    <w:rsid w:val="00B0789B"/>
    <w:rsid w:val="00B22D14"/>
    <w:rsid w:val="00B2681A"/>
    <w:rsid w:val="00B31700"/>
    <w:rsid w:val="00B73485"/>
    <w:rsid w:val="00B92FE5"/>
    <w:rsid w:val="00BC0E2E"/>
    <w:rsid w:val="00BC3F18"/>
    <w:rsid w:val="00BD70CA"/>
    <w:rsid w:val="00BE666F"/>
    <w:rsid w:val="00C16100"/>
    <w:rsid w:val="00C2466D"/>
    <w:rsid w:val="00C7487E"/>
    <w:rsid w:val="00CB2B28"/>
    <w:rsid w:val="00CC0E55"/>
    <w:rsid w:val="00CC6254"/>
    <w:rsid w:val="00CD0F9B"/>
    <w:rsid w:val="00CE7938"/>
    <w:rsid w:val="00D01D01"/>
    <w:rsid w:val="00D13544"/>
    <w:rsid w:val="00D4227E"/>
    <w:rsid w:val="00D55D66"/>
    <w:rsid w:val="00D64A30"/>
    <w:rsid w:val="00D77DEC"/>
    <w:rsid w:val="00D85D62"/>
    <w:rsid w:val="00D9362E"/>
    <w:rsid w:val="00DE5B16"/>
    <w:rsid w:val="00E0483A"/>
    <w:rsid w:val="00E16CF1"/>
    <w:rsid w:val="00E40543"/>
    <w:rsid w:val="00E66A4D"/>
    <w:rsid w:val="00E84FBE"/>
    <w:rsid w:val="00E85818"/>
    <w:rsid w:val="00EB0924"/>
    <w:rsid w:val="00EC3F6B"/>
    <w:rsid w:val="00EC57F9"/>
    <w:rsid w:val="00F0120C"/>
    <w:rsid w:val="00FA1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A33"/>
    <w:pPr>
      <w:spacing w:after="200" w:line="276" w:lineRule="auto"/>
    </w:pPr>
    <w:rPr>
      <w:sz w:val="22"/>
      <w:szCs w:val="22"/>
      <w:lang w:eastAsia="en-US"/>
    </w:rPr>
  </w:style>
  <w:style w:type="paragraph" w:styleId="2">
    <w:name w:val="heading 2"/>
    <w:basedOn w:val="a"/>
    <w:next w:val="a"/>
    <w:link w:val="20"/>
    <w:uiPriority w:val="99"/>
    <w:qFormat/>
    <w:rsid w:val="00D77DEC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D77DEC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link w:val="2"/>
    <w:uiPriority w:val="99"/>
    <w:semiHidden/>
    <w:locked/>
    <w:rsid w:val="00D77DEC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link w:val="3"/>
    <w:uiPriority w:val="99"/>
    <w:semiHidden/>
    <w:locked/>
    <w:rsid w:val="00D77DEC"/>
    <w:rPr>
      <w:rFonts w:ascii="Cambria" w:hAnsi="Cambria" w:cs="Times New Roman"/>
      <w:b/>
      <w:bCs/>
      <w:color w:val="4F81BD"/>
    </w:rPr>
  </w:style>
  <w:style w:type="paragraph" w:styleId="a3">
    <w:name w:val="List Paragraph"/>
    <w:basedOn w:val="a"/>
    <w:uiPriority w:val="99"/>
    <w:qFormat/>
    <w:rsid w:val="002C6A33"/>
    <w:pPr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  <w:style w:type="table" w:styleId="a4">
    <w:name w:val="Table Grid"/>
    <w:basedOn w:val="a1"/>
    <w:uiPriority w:val="99"/>
    <w:rsid w:val="002C6A33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uiPriority w:val="99"/>
    <w:semiHidden/>
    <w:rsid w:val="00230B8F"/>
    <w:rPr>
      <w:rFonts w:cs="Times New Roman"/>
      <w:color w:val="808080"/>
    </w:rPr>
  </w:style>
  <w:style w:type="paragraph" w:styleId="a6">
    <w:name w:val="Balloon Text"/>
    <w:basedOn w:val="a"/>
    <w:link w:val="a7"/>
    <w:uiPriority w:val="99"/>
    <w:semiHidden/>
    <w:rsid w:val="00230B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link w:val="a6"/>
    <w:uiPriority w:val="99"/>
    <w:semiHidden/>
    <w:locked/>
    <w:rsid w:val="00230B8F"/>
    <w:rPr>
      <w:rFonts w:ascii="Tahoma" w:hAnsi="Tahoma" w:cs="Tahoma"/>
      <w:sz w:val="16"/>
      <w:szCs w:val="16"/>
    </w:rPr>
  </w:style>
  <w:style w:type="paragraph" w:customStyle="1" w:styleId="21">
    <w:name w:val="Заголов2"/>
    <w:basedOn w:val="2"/>
    <w:link w:val="22"/>
    <w:autoRedefine/>
    <w:uiPriority w:val="99"/>
    <w:rsid w:val="00D77DEC"/>
    <w:pPr>
      <w:keepLines w:val="0"/>
      <w:spacing w:before="0" w:line="240" w:lineRule="auto"/>
      <w:ind w:firstLine="709"/>
    </w:pPr>
    <w:rPr>
      <w:rFonts w:ascii="Times New Roman" w:eastAsia="PMingLiU" w:hAnsi="Times New Roman" w:cs="Arial"/>
      <w:bCs w:val="0"/>
      <w:iCs/>
      <w:color w:val="auto"/>
      <w:sz w:val="32"/>
      <w:szCs w:val="32"/>
      <w:lang w:eastAsia="zh-TW"/>
    </w:rPr>
  </w:style>
  <w:style w:type="character" w:customStyle="1" w:styleId="22">
    <w:name w:val="Заголов2 Знак"/>
    <w:link w:val="21"/>
    <w:uiPriority w:val="99"/>
    <w:locked/>
    <w:rsid w:val="00D77DEC"/>
    <w:rPr>
      <w:rFonts w:ascii="Times New Roman" w:eastAsia="PMingLiU" w:hAnsi="Times New Roman" w:cs="Arial"/>
      <w:b/>
      <w:iCs/>
      <w:snapToGrid w:val="0"/>
      <w:sz w:val="32"/>
      <w:szCs w:val="32"/>
      <w:lang w:eastAsia="zh-TW"/>
    </w:rPr>
  </w:style>
  <w:style w:type="paragraph" w:customStyle="1" w:styleId="31">
    <w:name w:val="Заголов3"/>
    <w:basedOn w:val="3"/>
    <w:link w:val="32"/>
    <w:autoRedefine/>
    <w:uiPriority w:val="99"/>
    <w:rsid w:val="00D77DEC"/>
    <w:pPr>
      <w:keepLines w:val="0"/>
      <w:spacing w:before="0" w:line="240" w:lineRule="auto"/>
      <w:ind w:firstLine="709"/>
    </w:pPr>
    <w:rPr>
      <w:rFonts w:ascii="Times New Roman" w:hAnsi="Times New Roman"/>
      <w:color w:val="auto"/>
      <w:sz w:val="28"/>
      <w:szCs w:val="28"/>
      <w:lang w:eastAsia="ru-RU"/>
    </w:rPr>
  </w:style>
  <w:style w:type="character" w:customStyle="1" w:styleId="32">
    <w:name w:val="Заголов3 Знак"/>
    <w:link w:val="31"/>
    <w:uiPriority w:val="99"/>
    <w:locked/>
    <w:rsid w:val="00D77DEC"/>
    <w:rPr>
      <w:rFonts w:ascii="Times New Roman" w:hAnsi="Times New Roman" w:cs="Times New Roman"/>
      <w:b/>
      <w:bCs/>
      <w:snapToGrid w:val="0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" Type="http://schemas.microsoft.com/office/2007/relationships/stylesWithEffects" Target="stylesWithEffects.xml"/><Relationship Id="rId21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4.png"/><Relationship Id="rId10" Type="http://schemas.openxmlformats.org/officeDocument/2006/relationships/image" Target="media/image4.wmf"/><Relationship Id="rId19" Type="http://schemas.openxmlformats.org/officeDocument/2006/relationships/image" Target="media/image1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73</Words>
  <Characters>418</Characters>
  <Application>Microsoft Office Word</Application>
  <DocSecurity>0</DocSecurity>
  <Lines>3</Lines>
  <Paragraphs>1</Paragraphs>
  <ScaleCrop>false</ScaleCrop>
  <Company>Reanimator Extreme Edition</Company>
  <LinksUpToDate>false</LinksUpToDate>
  <CharactersWithSpaces>4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VERODRAL</dc:creator>
  <cp:keywords/>
  <dc:description/>
  <cp:lastModifiedBy>Екатерина</cp:lastModifiedBy>
  <cp:revision>8</cp:revision>
  <cp:lastPrinted>2011-10-05T05:51:00Z</cp:lastPrinted>
  <dcterms:created xsi:type="dcterms:W3CDTF">2011-10-05T05:56:00Z</dcterms:created>
  <dcterms:modified xsi:type="dcterms:W3CDTF">2014-04-07T18:12:00Z</dcterms:modified>
</cp:coreProperties>
</file>